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5069" w:rsidRDefault="00EF5069" w:rsidP="00EF5069">
      <w:pPr>
        <w:spacing w:line="44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3.16  </w:t>
      </w:r>
      <w:r>
        <w:rPr>
          <w:rFonts w:hint="eastAsia"/>
          <w:sz w:val="24"/>
        </w:rPr>
        <w:t>已知系统为</w:t>
      </w:r>
    </w:p>
    <w:p w:rsidR="00EF5069" w:rsidRDefault="00EF5069" w:rsidP="00EF5069">
      <w:pPr>
        <w:ind w:firstLineChars="612" w:firstLine="1469"/>
        <w:rPr>
          <w:sz w:val="24"/>
        </w:rPr>
      </w:pPr>
      <w:r>
        <w:rPr>
          <w:position w:val="-48"/>
          <w:sz w:val="24"/>
        </w:rPr>
        <w:object w:dxaOrig="29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44.6pt;height:54.7pt" o:ole="">
            <v:imagedata r:id="rId7" o:title=""/>
          </v:shape>
          <o:OLEObject Type="Embed" ProgID="Equation.3" ShapeID="_x0000_i1073" DrawAspect="Content" ObjectID="_1669306877" r:id="rId8"/>
        </w:object>
      </w:r>
    </w:p>
    <w:p w:rsidR="00EF5069" w:rsidRDefault="00EF5069" w:rsidP="00EF5069">
      <w:pPr>
        <w:adjustRightInd w:val="0"/>
        <w:snapToGrid w:val="0"/>
        <w:rPr>
          <w:rFonts w:asciiTheme="majorEastAsia" w:eastAsiaTheme="majorEastAsia" w:hAnsiTheme="majorEastAsia"/>
          <w:bCs/>
        </w:rPr>
      </w:pPr>
      <w:r>
        <w:rPr>
          <w:rFonts w:hint="eastAsia"/>
          <w:sz w:val="24"/>
        </w:rPr>
        <w:t>此系统能否变换成能控标准型？若能，则将系统变换成能控标准型。</w:t>
      </w:r>
    </w:p>
    <w:p w:rsidR="00EF5069" w:rsidRDefault="00EF5069" w:rsidP="00EF5069">
      <w:pPr>
        <w:adjustRightInd w:val="0"/>
        <w:snapToGrid w:val="0"/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</w:p>
    <w:p w:rsidR="00EF5069" w:rsidRPr="00A56334" w:rsidRDefault="00EF5069" w:rsidP="00EF5069">
      <w:pPr>
        <w:adjustRightInd w:val="0"/>
        <w:snapToGrid w:val="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</w:t>
      </w:r>
      <w:r w:rsidRPr="00A56334">
        <w:rPr>
          <w:rFonts w:asciiTheme="majorEastAsia" w:eastAsiaTheme="majorEastAsia" w:hAnsiTheme="majorEastAsia"/>
          <w:bCs/>
          <w:position w:val="-50"/>
        </w:rPr>
        <w:object w:dxaOrig="1860" w:dyaOrig="1120">
          <v:shape id="_x0000_i1074" type="#_x0000_t75" style="width:91.6pt;height:54.7pt" o:ole="">
            <v:imagedata r:id="rId9" o:title=""/>
          </v:shape>
          <o:OLEObject Type="Embed" ProgID="Equation.DSMT4" ShapeID="_x0000_i1074" DrawAspect="Content" ObjectID="_1669306878" r:id="rId10"/>
        </w:object>
      </w:r>
      <w:r w:rsidRPr="00A56334">
        <w:rPr>
          <w:rFonts w:asciiTheme="majorEastAsia" w:eastAsiaTheme="majorEastAsia" w:hAnsiTheme="majorEastAsia" w:hint="eastAsia"/>
          <w:bCs/>
        </w:rPr>
        <w:t>，</w:t>
      </w:r>
      <w:r w:rsidRPr="00A56334">
        <w:rPr>
          <w:rFonts w:asciiTheme="majorEastAsia" w:eastAsiaTheme="majorEastAsia" w:hAnsiTheme="majorEastAsia"/>
          <w:bCs/>
          <w:position w:val="-14"/>
        </w:rPr>
        <w:object w:dxaOrig="1359" w:dyaOrig="400">
          <v:shape id="_x0000_i1075" type="#_x0000_t75" style="width:67.95pt;height:20.15pt" o:ole="">
            <v:imagedata r:id="rId11" o:title=""/>
          </v:shape>
          <o:OLEObject Type="Embed" ProgID="Equation.DSMT4" ShapeID="_x0000_i1075" DrawAspect="Content" ObjectID="_1669306879" r:id="rId12"/>
        </w:object>
      </w:r>
      <w:r w:rsidRPr="00A56334">
        <w:rPr>
          <w:rFonts w:asciiTheme="majorEastAsia" w:eastAsiaTheme="majorEastAsia" w:hAnsiTheme="majorEastAsia" w:hint="eastAsia"/>
          <w:bCs/>
        </w:rPr>
        <w:t>，系统完全能控，可以化为能控标准型。</w:t>
      </w:r>
    </w:p>
    <w:p w:rsidR="00D27982" w:rsidRDefault="00EF5069" w:rsidP="00EF5069">
      <w:pPr>
        <w:adjustRightInd w:val="0"/>
        <w:snapToGrid w:val="0"/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 xml:space="preserve"> </w:t>
      </w:r>
      <w:r w:rsidR="000F0AE5" w:rsidRPr="00A56334">
        <w:rPr>
          <w:rFonts w:asciiTheme="majorEastAsia" w:eastAsiaTheme="majorEastAsia" w:hAnsiTheme="majorEastAsia"/>
          <w:bCs/>
          <w:position w:val="-50"/>
        </w:rPr>
        <w:object w:dxaOrig="2680" w:dyaOrig="1120">
          <v:shape id="_x0000_i1102" type="#_x0000_t75" style="width:131.35pt;height:54.7pt" o:ole="">
            <v:imagedata r:id="rId13" o:title=""/>
          </v:shape>
          <o:OLEObject Type="Embed" ProgID="Equation.DSMT4" ShapeID="_x0000_i1102" DrawAspect="Content" ObjectID="_1669306880" r:id="rId14"/>
        </w:object>
      </w:r>
    </w:p>
    <w:p w:rsidR="00D27982" w:rsidRDefault="000F0AE5" w:rsidP="00EF5069">
      <w:pPr>
        <w:adjustRightInd w:val="0"/>
        <w:snapToGrid w:val="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/>
          <w:bCs/>
          <w:position w:val="-50"/>
        </w:rPr>
        <w:object w:dxaOrig="2600" w:dyaOrig="1120">
          <v:shape id="_x0000_i1104" type="#_x0000_t75" style="width:129.6pt;height:56.45pt" o:ole="">
            <v:imagedata r:id="rId15" o:title=""/>
          </v:shape>
          <o:OLEObject Type="Embed" ProgID="Equation.DSMT4" ShapeID="_x0000_i1104" DrawAspect="Content" ObjectID="_1669306881" r:id="rId16"/>
        </w:object>
      </w:r>
      <w:r w:rsidR="00D27982">
        <w:rPr>
          <w:rFonts w:asciiTheme="majorEastAsia" w:eastAsiaTheme="majorEastAsia" w:hAnsiTheme="majorEastAsia"/>
          <w:bCs/>
        </w:rPr>
        <w:t xml:space="preserve">  </w:t>
      </w:r>
    </w:p>
    <w:p w:rsidR="00EF5069" w:rsidRPr="00EF5069" w:rsidRDefault="000F0AE5" w:rsidP="00EF5069">
      <w:pPr>
        <w:adjustRightInd w:val="0"/>
        <w:snapToGrid w:val="0"/>
        <w:rPr>
          <w:rFonts w:asciiTheme="majorEastAsia" w:eastAsiaTheme="majorEastAsia" w:hAnsiTheme="majorEastAsia" w:hint="eastAsia"/>
          <w:bCs/>
        </w:rPr>
      </w:pPr>
      <w:r w:rsidRPr="00A56334">
        <w:rPr>
          <w:rFonts w:asciiTheme="majorEastAsia" w:eastAsiaTheme="majorEastAsia" w:hAnsiTheme="majorEastAsia"/>
          <w:bCs/>
          <w:position w:val="-50"/>
        </w:rPr>
        <w:object w:dxaOrig="1560" w:dyaOrig="1120">
          <v:shape id="_x0000_i1106" type="#_x0000_t75" style="width:77.75pt;height:56.45pt" o:ole="">
            <v:imagedata r:id="rId17" o:title=""/>
          </v:shape>
          <o:OLEObject Type="Embed" ProgID="Equation.DSMT4" ShapeID="_x0000_i1106" DrawAspect="Content" ObjectID="_1669306882" r:id="rId18"/>
        </w:object>
      </w:r>
      <w:r w:rsidR="00EF5069" w:rsidRPr="00A56334">
        <w:rPr>
          <w:rFonts w:asciiTheme="majorEastAsia" w:eastAsiaTheme="majorEastAsia" w:hAnsiTheme="majorEastAsia" w:hint="eastAsia"/>
          <w:bCs/>
        </w:rPr>
        <w:t xml:space="preserve">，能控标准型为  </w:t>
      </w:r>
      <w:r w:rsidR="00EF5069" w:rsidRPr="00A56334">
        <w:rPr>
          <w:rFonts w:asciiTheme="majorEastAsia" w:eastAsiaTheme="majorEastAsia" w:hAnsiTheme="majorEastAsia"/>
          <w:bCs/>
          <w:position w:val="-50"/>
        </w:rPr>
        <w:object w:dxaOrig="2820" w:dyaOrig="1120">
          <v:shape id="_x0000_i1077" type="#_x0000_t75" style="width:134.8pt;height:53.55pt" o:ole="">
            <v:imagedata r:id="rId19" o:title=""/>
          </v:shape>
          <o:OLEObject Type="Embed" ProgID="Equation.DSMT4" ShapeID="_x0000_i1077" DrawAspect="Content" ObjectID="_1669306883" r:id="rId20"/>
        </w:object>
      </w:r>
      <w:r w:rsidR="00EF5069" w:rsidRPr="00A56334">
        <w:rPr>
          <w:rFonts w:asciiTheme="majorEastAsia" w:eastAsiaTheme="majorEastAsia" w:hAnsiTheme="majorEastAsia" w:hint="eastAsia"/>
          <w:bCs/>
        </w:rPr>
        <w:t>。</w:t>
      </w:r>
    </w:p>
    <w:p w:rsidR="00EF5069" w:rsidRDefault="00EF5069" w:rsidP="00EF5069">
      <w:pPr>
        <w:spacing w:beforeLines="50" w:before="156" w:afterLines="50" w:after="156"/>
        <w:rPr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3.18  </w:t>
      </w:r>
      <w:r>
        <w:rPr>
          <w:rFonts w:hint="eastAsia"/>
          <w:sz w:val="24"/>
        </w:rPr>
        <w:t>已知系统状态方程为：</w:t>
      </w:r>
    </w:p>
    <w:p w:rsidR="00EF5069" w:rsidRDefault="00EF5069" w:rsidP="00EF5069">
      <w:pPr>
        <w:ind w:firstLineChars="625" w:firstLine="150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D68589" wp14:editId="71CDB920">
                <wp:simplePos x="0" y="0"/>
                <wp:positionH relativeFrom="column">
                  <wp:posOffset>866775</wp:posOffset>
                </wp:positionH>
                <wp:positionV relativeFrom="paragraph">
                  <wp:posOffset>34290</wp:posOffset>
                </wp:positionV>
                <wp:extent cx="66675" cy="746760"/>
                <wp:effectExtent l="13970" t="5080" r="5080" b="10160"/>
                <wp:wrapNone/>
                <wp:docPr id="726" name="左大括号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746760"/>
                        </a:xfrm>
                        <a:prstGeom prst="leftBrace">
                          <a:avLst>
                            <a:gd name="adj1" fmla="val 9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253F5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726" o:spid="_x0000_s1026" type="#_x0000_t87" style="position:absolute;left:0;text-align:left;margin-left:68.25pt;margin-top:2.7pt;width:5.25pt;height:58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"/>
            </w:pict>
          </mc:Fallback>
        </mc:AlternateContent>
      </w:r>
      <w:r w:rsidRPr="00560BAC">
        <w:rPr>
          <w:position w:val="-48"/>
          <w:sz w:val="24"/>
        </w:rPr>
        <w:object w:dxaOrig="2180" w:dyaOrig="1100">
          <v:shape id="_x0000_i1025" type="#_x0000_t75" style="width:119.25pt;height:60.5pt" o:ole="">
            <v:imagedata r:id="rId21" o:title=""/>
          </v:shape>
          <o:OLEObject Type="Embed" ProgID="Equation.3" ShapeID="_x0000_i1025" DrawAspect="Content" ObjectID="_1669306884" r:id="rId22"/>
        </w:object>
      </w:r>
    </w:p>
    <w:p w:rsidR="00EF5069" w:rsidRDefault="00EF5069" w:rsidP="00EF5069">
      <w:pPr>
        <w:spacing w:beforeLines="50" w:before="156"/>
        <w:ind w:firstLineChars="150" w:firstLine="360"/>
        <w:rPr>
          <w:sz w:val="24"/>
        </w:rPr>
      </w:pPr>
      <w:r>
        <w:rPr>
          <w:rFonts w:hint="eastAsia"/>
          <w:sz w:val="24"/>
        </w:rPr>
        <w:t>试将方程化成能观标准型。</w:t>
      </w:r>
    </w:p>
    <w:p w:rsidR="00EF5069" w:rsidRDefault="00EF5069" w:rsidP="00EF5069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</w:p>
    <w:p w:rsidR="00EF5069" w:rsidRDefault="00EF5069" w:rsidP="00EF5069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</w:t>
      </w:r>
      <w:r w:rsidRPr="00A56334">
        <w:rPr>
          <w:rFonts w:asciiTheme="majorEastAsia" w:eastAsiaTheme="majorEastAsia" w:hAnsiTheme="majorEastAsia"/>
          <w:bCs/>
          <w:position w:val="-30"/>
        </w:rPr>
        <w:object w:dxaOrig="1380" w:dyaOrig="720">
          <v:shape id="_x0000_i1026" type="#_x0000_t75" style="width:68.55pt;height:36.3pt" o:ole="">
            <v:imagedata r:id="rId23" o:title=""/>
          </v:shape>
          <o:OLEObject Type="Embed" ProgID="Equation.DSMT4" ShapeID="_x0000_i1026" DrawAspect="Content" ObjectID="_1669306885" r:id="rId24"/>
        </w:object>
      </w:r>
      <w:r w:rsidRPr="00A56334">
        <w:rPr>
          <w:rFonts w:asciiTheme="majorEastAsia" w:eastAsiaTheme="majorEastAsia" w:hAnsiTheme="majorEastAsia" w:hint="eastAsia"/>
          <w:bCs/>
        </w:rPr>
        <w:t>，</w:t>
      </w:r>
      <w:r w:rsidRPr="00A56334">
        <w:rPr>
          <w:rFonts w:asciiTheme="majorEastAsia" w:eastAsiaTheme="majorEastAsia" w:hAnsiTheme="majorEastAsia"/>
          <w:bCs/>
          <w:position w:val="-16"/>
        </w:rPr>
        <w:object w:dxaOrig="1380" w:dyaOrig="440">
          <v:shape id="_x0000_i1027" type="#_x0000_t75" style="width:68.55pt;height:21.3pt" o:ole="">
            <v:imagedata r:id="rId25" o:title=""/>
          </v:shape>
          <o:OLEObject Type="Embed" ProgID="Equation.DSMT4" ShapeID="_x0000_i1027" DrawAspect="Content" ObjectID="_1669306886" r:id="rId26"/>
        </w:object>
      </w:r>
      <w:r w:rsidRPr="00A56334">
        <w:rPr>
          <w:rFonts w:asciiTheme="majorEastAsia" w:eastAsiaTheme="majorEastAsia" w:hAnsiTheme="majorEastAsia" w:hint="eastAsia"/>
          <w:bCs/>
        </w:rPr>
        <w:t>，系统完全能观，可以化为能观标准型。</w:t>
      </w:r>
    </w:p>
    <w:p w:rsidR="00D27982" w:rsidRDefault="00D27982" w:rsidP="00EF5069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/>
          <w:bCs/>
          <w:position w:val="-30"/>
        </w:rPr>
        <w:object w:dxaOrig="1460" w:dyaOrig="720">
          <v:shape id="_x0000_i1097" type="#_x0000_t75" style="width:72.6pt;height:36.3pt" o:ole="">
            <v:imagedata r:id="rId27" o:title=""/>
          </v:shape>
          <o:OLEObject Type="Embed" ProgID="Equation.DSMT4" ShapeID="_x0000_i1097" DrawAspect="Content" ObjectID="_1669306887" r:id="rId28"/>
        </w:object>
      </w:r>
    </w:p>
    <w:p w:rsidR="00D27982" w:rsidRPr="00A56334" w:rsidRDefault="00D27982" w:rsidP="00EF5069">
      <w:pPr>
        <w:rPr>
          <w:rFonts w:asciiTheme="majorEastAsia" w:eastAsiaTheme="majorEastAsia" w:hAnsiTheme="majorEastAsia" w:hint="eastAsia"/>
          <w:bCs/>
        </w:rPr>
      </w:pPr>
      <w:r w:rsidRPr="00A56334">
        <w:rPr>
          <w:rFonts w:asciiTheme="majorEastAsia" w:eastAsiaTheme="majorEastAsia" w:hAnsiTheme="majorEastAsia"/>
          <w:bCs/>
          <w:position w:val="-30"/>
        </w:rPr>
        <w:object w:dxaOrig="1100" w:dyaOrig="720">
          <v:shape id="_x0000_i1098" type="#_x0000_t75" style="width:54.7pt;height:36.3pt" o:ole="">
            <v:imagedata r:id="rId29" o:title=""/>
          </v:shape>
          <o:OLEObject Type="Embed" ProgID="Equation.DSMT4" ShapeID="_x0000_i1098" DrawAspect="Content" ObjectID="_1669306888" r:id="rId30"/>
        </w:object>
      </w:r>
    </w:p>
    <w:p w:rsidR="00EF5069" w:rsidRDefault="00EF5069" w:rsidP="00EF5069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lastRenderedPageBreak/>
        <w:t xml:space="preserve"> </w:t>
      </w:r>
      <w:r w:rsidR="00D27982" w:rsidRPr="00A56334">
        <w:rPr>
          <w:rFonts w:asciiTheme="majorEastAsia" w:eastAsiaTheme="majorEastAsia" w:hAnsiTheme="majorEastAsia"/>
          <w:bCs/>
          <w:position w:val="-30"/>
        </w:rPr>
        <w:object w:dxaOrig="1380" w:dyaOrig="720">
          <v:shape id="_x0000_i1100" type="#_x0000_t75" style="width:68.55pt;height:36.3pt" o:ole="">
            <v:imagedata r:id="rId31" o:title=""/>
          </v:shape>
          <o:OLEObject Type="Embed" ProgID="Equation.DSMT4" ShapeID="_x0000_i1100" DrawAspect="Content" ObjectID="_1669306889" r:id="rId32"/>
        </w:object>
      </w:r>
      <w:r w:rsidRPr="00A56334">
        <w:rPr>
          <w:rFonts w:asciiTheme="majorEastAsia" w:eastAsiaTheme="majorEastAsia" w:hAnsiTheme="majorEastAsia" w:hint="eastAsia"/>
          <w:bCs/>
        </w:rPr>
        <w:t>，能观标准型为</w:t>
      </w:r>
      <w:r w:rsidRPr="00A56334">
        <w:rPr>
          <w:rFonts w:asciiTheme="majorEastAsia" w:eastAsiaTheme="majorEastAsia" w:hAnsiTheme="majorEastAsia"/>
          <w:bCs/>
          <w:position w:val="-54"/>
        </w:rPr>
        <w:object w:dxaOrig="2280" w:dyaOrig="1200">
          <v:shape id="_x0000_i1062" type="#_x0000_t75" style="width:114.05pt;height:59.9pt" o:ole="">
            <v:imagedata r:id="rId33" o:title=""/>
          </v:shape>
          <o:OLEObject Type="Embed" ProgID="Equation.DSMT4" ShapeID="_x0000_i1062" DrawAspect="Content" ObjectID="_1669306890" r:id="rId34"/>
        </w:object>
      </w:r>
      <w:r w:rsidRPr="00A56334">
        <w:rPr>
          <w:rFonts w:asciiTheme="majorEastAsia" w:eastAsiaTheme="majorEastAsia" w:hAnsiTheme="majorEastAsia" w:hint="eastAsia"/>
          <w:bCs/>
        </w:rPr>
        <w:t>。</w:t>
      </w:r>
    </w:p>
    <w:p w:rsidR="00462190" w:rsidRDefault="00462190" w:rsidP="00462190">
      <w:pPr>
        <w:spacing w:line="44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</w:rPr>
        <w:t xml:space="preserve">4.3  </w:t>
      </w:r>
      <w:r>
        <w:rPr>
          <w:rFonts w:hint="eastAsia"/>
          <w:sz w:val="24"/>
        </w:rPr>
        <w:t>有系统为</w:t>
      </w:r>
    </w:p>
    <w:p w:rsidR="00462190" w:rsidRDefault="00462190" w:rsidP="00462190">
      <w:pPr>
        <w:tabs>
          <w:tab w:val="left" w:pos="2625"/>
          <w:tab w:val="left" w:pos="2730"/>
          <w:tab w:val="left" w:pos="3045"/>
          <w:tab w:val="left" w:pos="3465"/>
        </w:tabs>
        <w:ind w:firstLineChars="656" w:firstLine="1574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AE83CAC" wp14:editId="4A6C776A">
                <wp:simplePos x="0" y="0"/>
                <wp:positionH relativeFrom="column">
                  <wp:posOffset>866775</wp:posOffset>
                </wp:positionH>
                <wp:positionV relativeFrom="paragraph">
                  <wp:posOffset>97155</wp:posOffset>
                </wp:positionV>
                <wp:extent cx="66675" cy="629920"/>
                <wp:effectExtent l="13970" t="12700" r="5080" b="5080"/>
                <wp:wrapNone/>
                <wp:docPr id="729" name="左大括号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629920"/>
                        </a:xfrm>
                        <a:prstGeom prst="leftBrace">
                          <a:avLst>
                            <a:gd name="adj1" fmla="val 7873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53ADB9" id="左大括号 729" o:spid="_x0000_s1026" type="#_x0000_t87" style="position:absolute;left:0;text-align:left;margin-left:68.25pt;margin-top:7.65pt;width:5.25pt;height:49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"/>
            </w:pict>
          </mc:Fallback>
        </mc:AlternateContent>
      </w:r>
      <w:r w:rsidRPr="00141FCB">
        <w:rPr>
          <w:position w:val="-48"/>
          <w:sz w:val="24"/>
        </w:rPr>
        <w:object w:dxaOrig="2380" w:dyaOrig="1100">
          <v:shape id="_x0000_i1107" type="#_x0000_t75" style="width:120.95pt;height:57.6pt" o:ole="">
            <v:imagedata r:id="rId35" o:title=""/>
          </v:shape>
          <o:OLEObject Type="Embed" ProgID="Equation.3" ShapeID="_x0000_i1107" DrawAspect="Content" ObjectID="_1669306891" r:id="rId36"/>
        </w:object>
      </w:r>
    </w:p>
    <w:p w:rsidR="00462190" w:rsidRDefault="00462190" w:rsidP="00462190">
      <w:pPr>
        <w:numPr>
          <w:ilvl w:val="0"/>
          <w:numId w:val="1"/>
        </w:numPr>
        <w:spacing w:line="400" w:lineRule="exact"/>
        <w:rPr>
          <w:sz w:val="24"/>
        </w:rPr>
      </w:pPr>
      <w:r>
        <w:rPr>
          <w:rFonts w:hint="eastAsia"/>
          <w:sz w:val="24"/>
        </w:rPr>
        <w:t>画出其系统结构图。</w:t>
      </w:r>
    </w:p>
    <w:p w:rsidR="00462190" w:rsidRPr="00462190" w:rsidRDefault="00462190" w:rsidP="00462190">
      <w:pPr>
        <w:numPr>
          <w:ilvl w:val="0"/>
          <w:numId w:val="1"/>
        </w:numPr>
        <w:spacing w:line="360" w:lineRule="exact"/>
        <w:rPr>
          <w:sz w:val="24"/>
        </w:rPr>
      </w:pPr>
      <w:r>
        <w:rPr>
          <w:rFonts w:hint="eastAsia"/>
          <w:sz w:val="24"/>
        </w:rPr>
        <w:t>若其动态性能不满足要求，可否任意配置极点？</w:t>
      </w:r>
      <w:bookmarkStart w:id="0" w:name="_GoBack"/>
      <w:bookmarkEnd w:id="0"/>
    </w:p>
    <w:p w:rsidR="00462190" w:rsidRPr="00C77F6A" w:rsidRDefault="00462190" w:rsidP="00462190">
      <w:pPr>
        <w:spacing w:line="440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</w:p>
    <w:p w:rsidR="00462190" w:rsidRPr="00A56334" w:rsidRDefault="00462190" w:rsidP="00462190">
      <w:pPr>
        <w:ind w:firstLineChars="50" w:firstLine="105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(1) </w:t>
      </w:r>
    </w:p>
    <w:p w:rsidR="00462190" w:rsidRPr="00A56334" w:rsidRDefault="00462190" w:rsidP="00462190">
      <w:pPr>
        <w:ind w:firstLineChars="50" w:firstLine="105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</w:t>
      </w:r>
      <w:r w:rsidRPr="00A56334">
        <w:rPr>
          <w:rFonts w:asciiTheme="majorEastAsia" w:eastAsiaTheme="majorEastAsia" w:hAnsiTheme="majorEastAsia"/>
          <w:noProof/>
        </w:rPr>
        <mc:AlternateContent>
          <mc:Choice Requires="wpc">
            <w:drawing>
              <wp:inline distT="0" distB="0" distL="0" distR="0" wp14:anchorId="3E2DEAAF" wp14:editId="029118DD">
                <wp:extent cx="4645660" cy="1364615"/>
                <wp:effectExtent l="0" t="0" r="2540" b="1905"/>
                <wp:docPr id="328" name="画布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93" name="Group 330"/>
                        <wpg:cNvGrpSpPr>
                          <a:grpSpLocks/>
                        </wpg:cNvGrpSpPr>
                        <wpg:grpSpPr bwMode="auto">
                          <a:xfrm>
                            <a:off x="187667" y="198277"/>
                            <a:ext cx="4457993" cy="990658"/>
                            <a:chOff x="2981" y="1961"/>
                            <a:chExt cx="6261" cy="1494"/>
                          </a:xfrm>
                        </wpg:grpSpPr>
                        <wps:wsp>
                          <wps:cNvPr id="394" name="Line 3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1" y="2368"/>
                              <a:ext cx="7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AutoShape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4" y="2233"/>
                              <a:ext cx="313" cy="271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Line 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7" y="2368"/>
                              <a:ext cx="46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46" y="2097"/>
                              <a:ext cx="543" cy="5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 w:rsidRPr="00AA0981">
                                  <w:rPr>
                                    <w:position w:val="-16"/>
                                  </w:rPr>
                                  <w:object w:dxaOrig="320" w:dyaOrig="440">
                                    <v:shape id="_x0000_i1111" type="#_x0000_t75" style="width:16.7pt;height:21.9pt" o:ole="">
                                      <v:imagedata r:id="rId37" o:title=""/>
                                    </v:shape>
                                    <o:OLEObject Type="Embed" ProgID="Equation.DSMT4" ShapeID="_x0000_i1111" DrawAspect="Content" ObjectID="_1669306895" r:id="rId3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8" name="Lin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6" y="2368"/>
                              <a:ext cx="12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AutoShape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8" y="2233"/>
                              <a:ext cx="313" cy="271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" name="Line 3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2" y="2368"/>
                              <a:ext cx="0" cy="8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3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16" y="3184"/>
                              <a:ext cx="62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46" y="3048"/>
                              <a:ext cx="470" cy="40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3" name="Line 3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20" y="3184"/>
                              <a:ext cx="62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3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20" y="2504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3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1" y="2368"/>
                              <a:ext cx="62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2097"/>
                              <a:ext cx="543" cy="5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 w:rsidRPr="00AA0981">
                                  <w:rPr>
                                    <w:position w:val="-16"/>
                                  </w:rPr>
                                  <w:object w:dxaOrig="320" w:dyaOrig="440">
                                    <v:shape id="_x0000_i1112" type="#_x0000_t75" style="width:16.7pt;height:21.9pt" o:ole="">
                                      <v:imagedata r:id="rId37" o:title=""/>
                                    </v:shape>
                                    <o:OLEObject Type="Embed" ProgID="Equation.DSMT4" ShapeID="_x0000_i1112" DrawAspect="Content" ObjectID="_1669306896" r:id="rId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77" y="2368"/>
                              <a:ext cx="10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03" y="2368"/>
                              <a:ext cx="0" cy="8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3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677" y="3184"/>
                              <a:ext cx="62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Text Box 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51" y="3048"/>
                              <a:ext cx="626" cy="40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Line 3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25" y="3184"/>
                              <a:ext cx="62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Line 3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25" y="2504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1961"/>
                              <a:ext cx="313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Text Box 3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7" y="2504"/>
                              <a:ext cx="313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5" name="Text Box 3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5" y="1961"/>
                              <a:ext cx="470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x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6" name="Text Box 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12" y="2504"/>
                              <a:ext cx="313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6" y="1961"/>
                              <a:ext cx="470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x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Text Box 3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2" y="2097"/>
                              <a:ext cx="470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2190" w:rsidRDefault="00462190" w:rsidP="00462190">
                                <w:pPr>
                                  <w:adjustRightInd w:val="0"/>
                                  <w:snapToGrid w:val="0"/>
                                </w:pPr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E2DEAAF" id="画布 328" o:spid="_x0000_s1026" editas="canvas" style="width:365.8pt;height:107.45pt;mso-position-horizontal-relative:char;mso-position-vertical-relative:line" coordsize="46456,13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">
                <v:shape id="_x0000_s1027" type="#_x0000_t75" style="position:absolute;width:46456;height:13646;visibility:visible;mso-wrap-style:square">
                  <v:fill o:detectmouseclick="t"/>
                  <v:path o:connecttype="none"/>
                </v:shape>
                <v:group id="Group 330" o:spid="_x0000_s1028" style="position:absolute;left:1876;top:1982;width:44580;height:9907" coordorigin="2981,1961" coordsize="6261,1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P9N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">
                  <v:line id="Line 331" o:spid="_x0000_s1029" style="position:absolute;visibility:visible;mso-wrap-style:square" from="2981,2368" to="3764,2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">
                    <v:stroke endarrow="block"/>
                  </v:line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332" o:spid="_x0000_s1030" type="#_x0000_t123" style="position:absolute;left:3764;top:2233;width:313;height: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"/>
                  <v:line id="Line 333" o:spid="_x0000_s1031" style="position:absolute;visibility:visible;mso-wrap-style:square" from="4077,2368" to="4546,2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34" o:spid="_x0000_s1032" type="#_x0000_t202" style="position:absolute;left:4546;top:2097;width:54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 w:rsidRPr="00AA0981">
                            <w:rPr>
                              <w:position w:val="-16"/>
                            </w:rPr>
                            <w:object w:dxaOrig="320" w:dyaOrig="440">
                              <v:shape id="_x0000_i1111" type="#_x0000_t75" style="width:16.7pt;height:21.9pt" o:ole="">
                                <v:imagedata r:id="rId37" o:title=""/>
                              </v:shape>
                              <o:OLEObject Type="Embed" ProgID="Equation.DSMT4" ShapeID="_x0000_i1111" DrawAspect="Content" ObjectID="_1669306895" r:id="rId40"/>
                            </w:object>
                          </w:r>
                        </w:p>
                      </w:txbxContent>
                    </v:textbox>
                  </v:shape>
                  <v:line id="Line 335" o:spid="_x0000_s1033" style="position:absolute;visibility:visible;mso-wrap-style:square" from="5016,2368" to="6268,2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">
                    <v:stroke endarrow="block"/>
                  </v:line>
                  <v:shape id="AutoShape 336" o:spid="_x0000_s1034" type="#_x0000_t123" style="position:absolute;left:6268;top:2233;width:313;height: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"/>
                  <v:line id="Line 337" o:spid="_x0000_s1035" style="position:absolute;visibility:visible;mso-wrap-style:square" from="5642,2368" to="5642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6Na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sFrEufHM/EIyOUfAAAA//8DAFBLAQItABQABgAIAAAAIQDb4fbL7gAAAIUBAAATAAAAAAAAAAAA&#10;AAAAAAAAAABbQ29udGVudF9UeXBlc10ueG1sUEsBAi0AFAAGAAgAAAAhAFr0LFu/AAAAFQEAAAsA&#10;AAAAAAAAAAAAAAAAHwEAAF9yZWxzLy5yZWxzUEsBAi0AFAAGAAgAAAAhAPuXo1rEAAAA3AAAAA8A&#10;AAAAAAAAAAAAAAAABwIAAGRycy9kb3ducmV2LnhtbFBLBQYAAAAAAwADALcAAAD4AgAAAAA=&#10;"/>
                  <v:line id="Line 338" o:spid="_x0000_s1036" style="position:absolute;flip:x;visibility:visible;mso-wrap-style:square" from="5016,3184" to="5642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">
                    <v:stroke endarrow="block"/>
                  </v:line>
                  <v:shape id="Text Box 339" o:spid="_x0000_s1037" type="#_x0000_t202" style="position:absolute;left:4546;top:3048;width:470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KROxgAAANw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ubJDP7OxCMg818AAAD//wMAUEsBAi0AFAAGAAgAAAAhANvh9svuAAAAhQEAABMAAAAAAAAA&#10;AAAAAAAAAAAAAFtDb250ZW50X1R5cGVzXS54bWxQSwECLQAUAAYACAAAACEAWvQsW78AAAAVAQAA&#10;CwAAAAAAAAAAAAAAAAAfAQAAX3JlbHMvLnJlbHNQSwECLQAUAAYACAAAACEAWyCkTsYAAADcAAAA&#10;DwAAAAAAAAAAAAAAAAAHAgAAZHJzL2Rvd25yZXYueG1sUEsFBgAAAAADAAMAtwAAAPoCAAAAAA==&#10;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-1</w:t>
                          </w:r>
                        </w:p>
                      </w:txbxContent>
                    </v:textbox>
                  </v:shape>
                  <v:line id="Line 340" o:spid="_x0000_s1038" style="position:absolute;flip:x;visibility:visible;mso-wrap-style:square" from="3920,3184" to="4546,3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"/>
                  <v:line id="Line 341" o:spid="_x0000_s1039" style="position:absolute;flip:y;visibility:visible;mso-wrap-style:square" from="3920,2504" to="3920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">
                    <v:stroke endarrow="block"/>
                  </v:line>
                  <v:line id="Line 342" o:spid="_x0000_s1040" style="position:absolute;visibility:visible;mso-wrap-style:square" from="6581,2368" to="7207,2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2NBWxQAAANw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">
                    <v:stroke endarrow="block"/>
                  </v:line>
                  <v:shape id="Text Box 343" o:spid="_x0000_s1041" type="#_x0000_t202" style="position:absolute;left:7207;top:2097;width:54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 w:rsidRPr="00AA0981">
                            <w:rPr>
                              <w:position w:val="-16"/>
                            </w:rPr>
                            <w:object w:dxaOrig="320" w:dyaOrig="440">
                              <v:shape id="_x0000_i1112" type="#_x0000_t75" style="width:16.7pt;height:21.9pt" o:ole="">
                                <v:imagedata r:id="rId37" o:title=""/>
                              </v:shape>
                              <o:OLEObject Type="Embed" ProgID="Equation.DSMT4" ShapeID="_x0000_i1112" DrawAspect="Content" ObjectID="_1669306896" r:id="rId41"/>
                            </w:object>
                          </w:r>
                        </w:p>
                      </w:txbxContent>
                    </v:textbox>
                  </v:shape>
                  <v:line id="Line 344" o:spid="_x0000_s1042" style="position:absolute;visibility:visible;mso-wrap-style:square" from="7677,2368" to="8772,2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">
                    <v:stroke endarrow="block"/>
                  </v:line>
                  <v:line id="Line 345" o:spid="_x0000_s1043" style="position:absolute;visibility:visible;mso-wrap-style:square" from="8303,2368" to="8303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a9c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sFrEtfGM/EIyOUfAAAA//8DAFBLAQItABQABgAIAAAAIQDb4fbL7gAAAIUBAAATAAAAAAAAAAAA&#10;AAAAAAAAAABbQ29udGVudF9UeXBlc10ueG1sUEsBAi0AFAAGAAgAAAAhAFr0LFu/AAAAFQEAAAsA&#10;AAAAAAAAAAAAAAAAHwEAAF9yZWxzLy5yZWxzUEsBAi0AFAAGAAgAAAAhAAXhr1zEAAAA3AAAAA8A&#10;AAAAAAAAAAAAAAAABwIAAGRycy9kb3ducmV2LnhtbFBLBQYAAAAAAwADALcAAAD4AgAAAAA=&#10;"/>
                  <v:line id="Line 346" o:spid="_x0000_s1044" style="position:absolute;flip:x;visibility:visible;mso-wrap-style:square" from="7677,3184" to="8303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">
                    <v:stroke endarrow="block"/>
                  </v:line>
                  <v:shape id="Text Box 347" o:spid="_x0000_s1045" type="#_x0000_t202" style="position:absolute;left:7051;top:3048;width:626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-2</w:t>
                          </w:r>
                        </w:p>
                      </w:txbxContent>
                    </v:textbox>
                  </v:shape>
                  <v:line id="Line 348" o:spid="_x0000_s1046" style="position:absolute;flip:x;visibility:visible;mso-wrap-style:square" from="6425,3184" to="7051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"/>
                  <v:line id="Line 349" o:spid="_x0000_s1047" style="position:absolute;flip:y;visibility:visible;mso-wrap-style:square" from="6425,2504" to="6425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">
                    <v:stroke endarrow="block"/>
                  </v:line>
                  <v:shape id="Text Box 350" o:spid="_x0000_s1048" type="#_x0000_t202" style="position:absolute;left:2981;top:1961;width:313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bTO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3T8Svcz8QjIFc3AAAA//8DAFBLAQItABQABgAIAAAAIQDb4fbL7gAAAIUBAAATAAAAAAAAAAAA&#10;AAAAAAAAAABbQ29udGVudF9UeXBlc10ueG1sUEsBAi0AFAAGAAgAAAAhAFr0LFu/AAAAFQEAAAsA&#10;AAAAAAAAAAAAAAAAHwEAAF9yZWxzLy5yZWxzUEsBAi0AFAAGAAgAAAAhAPQ1tM7EAAAA3AAAAA8A&#10;AAAAAAAAAAAAAAAABwIAAGRycy9kb3ducmV2LnhtbFBLBQYAAAAAAwADALcAAAD4AgAAAAA=&#10;" filled="f" stroked="f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351" o:spid="_x0000_s1049" type="#_x0000_t202" style="position:absolute;left:3607;top:2504;width:31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" filled="f" stroked="f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352" o:spid="_x0000_s1050" type="#_x0000_t202" style="position:absolute;left:5485;top:1961;width:470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Ikh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Mk/h90w8AnLzAwAA//8DAFBLAQItABQABgAIAAAAIQDb4fbL7gAAAIUBAAATAAAAAAAAAAAA&#10;AAAAAAAAAABbQ29udGVudF9UeXBlc10ueG1sUEsBAi0AFAAGAAgAAAAhAFr0LFu/AAAAFQEAAAsA&#10;AAAAAAAAAAAAAAAAHwEAAF9yZWxzLy5yZWxzUEsBAi0AFAAGAAgAAAAhABSQiSHEAAAA3AAAAA8A&#10;AAAAAAAAAAAAAAAABwIAAGRycy9kb3ducmV2LnhtbFBLBQYAAAAAAwADALcAAAD4AgAAAAA=&#10;" filled="f" stroked="f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x2</w:t>
                          </w:r>
                        </w:p>
                      </w:txbxContent>
                    </v:textbox>
                  </v:shape>
                  <v:shape id="Text Box 353" o:spid="_x0000_s1051" type="#_x0000_t202" style="position:absolute;left:6112;top:2504;width:31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" filled="f" stroked="f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354" o:spid="_x0000_s1052" type="#_x0000_t202" style="position:absolute;left:8146;top:1961;width:470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" filled="f" stroked="f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x1</w:t>
                          </w:r>
                        </w:p>
                      </w:txbxContent>
                    </v:textbox>
                  </v:shape>
                  <v:shape id="Text Box 355" o:spid="_x0000_s1053" type="#_x0000_t202" style="position:absolute;left:8772;top:2097;width:470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" filled="f" stroked="f">
                    <v:textbox>
                      <w:txbxContent>
                        <w:p w:rsidR="00462190" w:rsidRDefault="00462190" w:rsidP="00462190">
                          <w:pPr>
                            <w:adjustRightInd w:val="0"/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462190" w:rsidRPr="00A56334" w:rsidRDefault="00462190" w:rsidP="00462190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(2)  </w:t>
      </w:r>
      <w:r w:rsidRPr="00A56334">
        <w:rPr>
          <w:rFonts w:asciiTheme="majorEastAsia" w:eastAsiaTheme="majorEastAsia" w:hAnsiTheme="majorEastAsia"/>
          <w:position w:val="-30"/>
        </w:rPr>
        <w:object w:dxaOrig="1359" w:dyaOrig="720">
          <v:shape id="_x0000_i1109" type="#_x0000_t75" style="width:67.95pt;height:36.3pt" o:ole="">
            <v:imagedata r:id="rId42" o:title=""/>
          </v:shape>
          <o:OLEObject Type="Embed" ProgID="Equation.DSMT4" ShapeID="_x0000_i1109" DrawAspect="Content" ObjectID="_1669306892" r:id="rId43"/>
        </w:object>
      </w:r>
      <w:r w:rsidRPr="00A56334">
        <w:rPr>
          <w:rFonts w:asciiTheme="majorEastAsia" w:eastAsiaTheme="majorEastAsia" w:hAnsiTheme="majorEastAsia" w:hint="eastAsia"/>
        </w:rPr>
        <w:t>，系统完全能控，可以任意配置极点。</w:t>
      </w:r>
    </w:p>
    <w:p w:rsidR="00462190" w:rsidRDefault="00462190" w:rsidP="00462190">
      <w:pPr>
        <w:spacing w:line="44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</w:rPr>
        <w:t xml:space="preserve">4.5  </w:t>
      </w:r>
      <w:r>
        <w:rPr>
          <w:rFonts w:hint="eastAsia"/>
          <w:sz w:val="24"/>
        </w:rPr>
        <w:t>已知系统</w:t>
      </w:r>
    </w:p>
    <w:p w:rsidR="00462190" w:rsidRDefault="00462190" w:rsidP="00462190">
      <w:pPr>
        <w:ind w:firstLineChars="612" w:firstLine="1469"/>
        <w:rPr>
          <w:sz w:val="24"/>
        </w:rPr>
      </w:pPr>
      <w:r>
        <w:rPr>
          <w:noProof/>
          <w:position w:val="-68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59AAC2D" wp14:editId="19CBE3A3">
                <wp:simplePos x="0" y="0"/>
                <wp:positionH relativeFrom="column">
                  <wp:posOffset>800100</wp:posOffset>
                </wp:positionH>
                <wp:positionV relativeFrom="paragraph">
                  <wp:posOffset>113665</wp:posOffset>
                </wp:positionV>
                <wp:extent cx="66675" cy="833120"/>
                <wp:effectExtent l="13970" t="8890" r="5080" b="5715"/>
                <wp:wrapNone/>
                <wp:docPr id="730" name="左大括号 7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833120"/>
                        </a:xfrm>
                        <a:prstGeom prst="leftBrace">
                          <a:avLst>
                            <a:gd name="adj1" fmla="val 10412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7352E4" id="左大括号 730" o:spid="_x0000_s1026" type="#_x0000_t87" style="position:absolute;left:0;text-align:left;margin-left:63pt;margin-top:8.95pt;width:5.25pt;height:65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"/>
            </w:pict>
          </mc:Fallback>
        </mc:AlternateContent>
      </w:r>
      <w:r w:rsidRPr="00EC0123">
        <w:rPr>
          <w:position w:val="-66"/>
          <w:sz w:val="24"/>
        </w:rPr>
        <w:object w:dxaOrig="2940" w:dyaOrig="1460">
          <v:shape id="_x0000_i1124" type="#_x0000_t75" style="width:146.9pt;height:73.75pt" o:ole="">
            <v:imagedata r:id="rId44" o:title=""/>
          </v:shape>
          <o:OLEObject Type="Embed" ProgID="Equation.3" ShapeID="_x0000_i1124" DrawAspect="Content" ObjectID="_1669306893" r:id="rId45"/>
        </w:object>
      </w:r>
    </w:p>
    <w:p w:rsidR="00462190" w:rsidRPr="00462190" w:rsidRDefault="00462190" w:rsidP="00462190">
      <w:pPr>
        <w:numPr>
          <w:ilvl w:val="0"/>
          <w:numId w:val="2"/>
        </w:numPr>
        <w:spacing w:line="440" w:lineRule="exact"/>
        <w:rPr>
          <w:rFonts w:hint="eastAsia"/>
          <w:sz w:val="24"/>
        </w:rPr>
      </w:pPr>
      <w:r>
        <w:rPr>
          <w:rFonts w:hint="eastAsia"/>
          <w:sz w:val="24"/>
        </w:rPr>
        <w:t>能否通过状态反馈任意配置极点？</w:t>
      </w:r>
    </w:p>
    <w:p w:rsidR="00462190" w:rsidRDefault="00462190" w:rsidP="00462190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</w:p>
    <w:p w:rsidR="00462190" w:rsidRPr="00A56334" w:rsidRDefault="00462190" w:rsidP="00462190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(1)   </w:t>
      </w:r>
      <w:r w:rsidRPr="00A56334">
        <w:rPr>
          <w:rFonts w:asciiTheme="majorEastAsia" w:eastAsiaTheme="majorEastAsia" w:hAnsiTheme="majorEastAsia"/>
          <w:position w:val="-50"/>
        </w:rPr>
        <w:object w:dxaOrig="1860" w:dyaOrig="1120">
          <v:shape id="_x0000_i1125" type="#_x0000_t75" style="width:92.75pt;height:56.45pt" o:ole="">
            <v:imagedata r:id="rId46" o:title=""/>
          </v:shape>
          <o:OLEObject Type="Embed" ProgID="Equation.DSMT4" ShapeID="_x0000_i1125" DrawAspect="Content" ObjectID="_1669306894" r:id="rId47"/>
        </w:object>
      </w:r>
      <w:r w:rsidRPr="00A56334">
        <w:rPr>
          <w:rFonts w:asciiTheme="majorEastAsia" w:eastAsiaTheme="majorEastAsia" w:hAnsiTheme="majorEastAsia" w:hint="eastAsia"/>
        </w:rPr>
        <w:t>，系统不完全能控，不能任意配置极点。</w:t>
      </w:r>
    </w:p>
    <w:p w:rsidR="00462190" w:rsidRPr="00462190" w:rsidRDefault="00462190" w:rsidP="00462190">
      <w:pPr>
        <w:rPr>
          <w:rFonts w:asciiTheme="majorEastAsia" w:eastAsiaTheme="majorEastAsia" w:hAnsiTheme="majorEastAsia"/>
        </w:rPr>
      </w:pPr>
    </w:p>
    <w:p w:rsidR="00EF5069" w:rsidRDefault="00EF5069" w:rsidP="00EF5069">
      <w:pPr>
        <w:rPr>
          <w:rFonts w:hint="eastAsia"/>
        </w:rPr>
      </w:pPr>
    </w:p>
    <w:sectPr w:rsidR="00EF50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141E" w:rsidRDefault="004F141E" w:rsidP="00EF5069">
      <w:r>
        <w:separator/>
      </w:r>
    </w:p>
  </w:endnote>
  <w:endnote w:type="continuationSeparator" w:id="0">
    <w:p w:rsidR="004F141E" w:rsidRDefault="004F141E" w:rsidP="00EF50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141E" w:rsidRDefault="004F141E" w:rsidP="00EF5069">
      <w:r>
        <w:separator/>
      </w:r>
    </w:p>
  </w:footnote>
  <w:footnote w:type="continuationSeparator" w:id="0">
    <w:p w:rsidR="004F141E" w:rsidRDefault="004F141E" w:rsidP="00EF50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AE5BB1"/>
    <w:multiLevelType w:val="hybridMultilevel"/>
    <w:tmpl w:val="B5784DB0"/>
    <w:lvl w:ilvl="0" w:tplc="A6BCF43E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5E8B32A5"/>
    <w:multiLevelType w:val="hybridMultilevel"/>
    <w:tmpl w:val="E196F058"/>
    <w:lvl w:ilvl="0" w:tplc="D292DBEE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3A37"/>
    <w:rsid w:val="000F0AE5"/>
    <w:rsid w:val="00117E2A"/>
    <w:rsid w:val="00462190"/>
    <w:rsid w:val="004D4682"/>
    <w:rsid w:val="004F141E"/>
    <w:rsid w:val="006F3A37"/>
    <w:rsid w:val="00BD0195"/>
    <w:rsid w:val="00D27982"/>
    <w:rsid w:val="00E34166"/>
    <w:rsid w:val="00EF5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43F117"/>
  <w15:chartTrackingRefBased/>
  <w15:docId w15:val="{7F12ECAB-056C-4766-A469-9CD4B5C9AA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50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506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50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506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2</Pages>
  <Words>111</Words>
  <Characters>633</Characters>
  <Application>Microsoft Office Word</Application>
  <DocSecurity>0</DocSecurity>
  <Lines>5</Lines>
  <Paragraphs>1</Paragraphs>
  <ScaleCrop>false</ScaleCrop>
  <Company/>
  <LinksUpToDate>false</LinksUpToDate>
  <CharactersWithSpaces>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-xt17@mails.tsinghua.edu.cn</dc:creator>
  <cp:keywords/>
  <dc:description/>
  <cp:lastModifiedBy>wang-xt17@mails.tsinghua.edu.cn</cp:lastModifiedBy>
  <cp:revision>3</cp:revision>
  <dcterms:created xsi:type="dcterms:W3CDTF">2020-12-12T09:44:00Z</dcterms:created>
  <dcterms:modified xsi:type="dcterms:W3CDTF">2020-12-12T11:25:00Z</dcterms:modified>
</cp:coreProperties>
</file>